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0BA9" w:rsidRDefault="00D335CA">
      <w:pPr>
        <w:rPr>
          <w:lang w:val="en-US"/>
        </w:rPr>
      </w:pPr>
      <w:r w:rsidRPr="0043452E">
        <w:rPr>
          <w:position w:val="-28"/>
        </w:rPr>
        <w:object w:dxaOrig="64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75pt;height:33.75pt" o:ole="">
            <v:imagedata r:id="rId4" o:title=""/>
          </v:shape>
          <o:OLEObject Type="Embed" ProgID="Equation.DSMT4" ShapeID="_x0000_i1025" DrawAspect="Content" ObjectID="_1329506986" r:id="rId5"/>
        </w:object>
      </w:r>
    </w:p>
    <w:p w:rsidR="00BB0BA9" w:rsidRPr="00BB0BA9" w:rsidRDefault="00BB0BA9">
      <w:r>
        <w:t>Решить  и написать все как можно подробней.</w:t>
      </w:r>
    </w:p>
    <w:sectPr w:rsidR="00BB0BA9" w:rsidRPr="00BB0BA9" w:rsidSect="00AB6F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B0BA9"/>
    <w:rsid w:val="008044B7"/>
    <w:rsid w:val="00AA0EAF"/>
    <w:rsid w:val="00AB6FBC"/>
    <w:rsid w:val="00BB0BA9"/>
    <w:rsid w:val="00C502FC"/>
    <w:rsid w:val="00D02A1B"/>
    <w:rsid w:val="00D335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6FB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0</Words>
  <Characters>6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3</cp:revision>
  <dcterms:created xsi:type="dcterms:W3CDTF">2010-03-07T13:21:00Z</dcterms:created>
  <dcterms:modified xsi:type="dcterms:W3CDTF">2010-03-07T17:43:00Z</dcterms:modified>
</cp:coreProperties>
</file>